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3"/>
  </p:notesMasterIdLst>
  <p:sldIdLst>
    <p:sldId id="260" r:id="rId2"/>
    <p:sldId id="338" r:id="rId3"/>
    <p:sldId id="303" r:id="rId4"/>
    <p:sldId id="335" r:id="rId5"/>
    <p:sldId id="340" r:id="rId6"/>
    <p:sldId id="339" r:id="rId7"/>
    <p:sldId id="312" r:id="rId8"/>
    <p:sldId id="306" r:id="rId9"/>
    <p:sldId id="308" r:id="rId10"/>
    <p:sldId id="304" r:id="rId11"/>
    <p:sldId id="309" r:id="rId12"/>
    <p:sldId id="341" r:id="rId13"/>
    <p:sldId id="315" r:id="rId14"/>
    <p:sldId id="343" r:id="rId15"/>
    <p:sldId id="311" r:id="rId16"/>
    <p:sldId id="342" r:id="rId17"/>
    <p:sldId id="313" r:id="rId18"/>
    <p:sldId id="337" r:id="rId19"/>
    <p:sldId id="316" r:id="rId20"/>
    <p:sldId id="344" r:id="rId21"/>
    <p:sldId id="314" r:id="rId22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85867" autoAdjust="0"/>
  </p:normalViewPr>
  <p:slideViewPr>
    <p:cSldViewPr>
      <p:cViewPr>
        <p:scale>
          <a:sx n="125" d="100"/>
          <a:sy n="125" d="100"/>
        </p:scale>
        <p:origin x="-1944" y="-17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样本中</a:t>
            </a:r>
            <a:r>
              <a:rPr lang="en-US" altLang="zh-CN" dirty="0" smtClean="0"/>
              <a:t>n/N     </a:t>
            </a:r>
            <a:r>
              <a:rPr lang="zh-CN" altLang="en-US" dirty="0" smtClean="0"/>
              <a:t>可以当做真实概率的估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654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条是规律，第二条是优点</a:t>
            </a:r>
            <a:endParaRPr lang="en-US" altLang="zh-CN" dirty="0" smtClean="0"/>
          </a:p>
          <a:p>
            <a:r>
              <a:rPr lang="zh-CN" altLang="en-US" dirty="0" smtClean="0"/>
              <a:t>接下来：关注如何求一个样本集的基尼系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313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样本集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860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077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先讲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split_data</a:t>
            </a:r>
            <a:r>
              <a:rPr lang="zh-CN" altLang="en-US" sz="2400" dirty="0" smtClean="0">
                <a:solidFill>
                  <a:srgbClr val="FF0000"/>
                </a:solidFill>
              </a:rPr>
              <a:t>函数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刚才讲了：由于不需要计算增益，只计算条件基尼系数，也就是不需要分割之前的基尼系数，只需要分割之后的；</a:t>
            </a:r>
            <a:endParaRPr lang="en-US" altLang="zh-CN" dirty="0" smtClean="0"/>
          </a:p>
          <a:p>
            <a:r>
              <a:rPr lang="zh-CN" altLang="en-US" dirty="0" smtClean="0"/>
              <a:t>那求基尼系数的计算可以每次讲分割后的两个子数据集传入，计算条件基尼系数</a:t>
            </a:r>
            <a:endParaRPr lang="en-US" altLang="zh-CN" dirty="0" smtClean="0"/>
          </a:p>
          <a:p>
            <a:r>
              <a:rPr lang="zh-CN" altLang="en-US" dirty="0" smtClean="0"/>
              <a:t>将左右子集放在一个</a:t>
            </a:r>
            <a:r>
              <a:rPr lang="en-US" altLang="zh-CN" dirty="0" smtClean="0"/>
              <a:t>tuple</a:t>
            </a:r>
            <a:r>
              <a:rPr lang="zh-CN" altLang="en-US" dirty="0" smtClean="0"/>
              <a:t>中传入，由于传入的是两部分分开的，因此传入时也将标签空间传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428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74544"/>
            <a:ext cx="4699746" cy="5292588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6" y="838386"/>
            <a:ext cx="4159545" cy="12991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6" y="2247714"/>
            <a:ext cx="3835425" cy="5715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2" y="83113"/>
            <a:ext cx="3206326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156692"/>
            <a:ext cx="7717260" cy="314325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514350"/>
            <a:ext cx="971804" cy="41148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30" y="514350"/>
            <a:ext cx="7107541" cy="41148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221600"/>
            <a:ext cx="7717260" cy="3348372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1943100"/>
            <a:ext cx="6173807" cy="211455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4057650"/>
            <a:ext cx="6174998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059582"/>
            <a:ext cx="3772883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059582"/>
            <a:ext cx="3772882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2" y="1126722"/>
            <a:ext cx="3772883" cy="7429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2" y="1977684"/>
            <a:ext cx="3772883" cy="24003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1" y="1126722"/>
            <a:ext cx="3772883" cy="7429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800" y="1977684"/>
            <a:ext cx="3772883" cy="24003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514350"/>
            <a:ext cx="2972574" cy="35433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514350"/>
            <a:ext cx="5029438" cy="41148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4057650"/>
            <a:ext cx="2972574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514350"/>
            <a:ext cx="2972574" cy="35433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514350"/>
            <a:ext cx="5030510" cy="41148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4057650"/>
            <a:ext cx="2972574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048680"/>
            <a:ext cx="771726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2" y="4767265"/>
            <a:ext cx="21329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3/1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4767265"/>
            <a:ext cx="28963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4782185"/>
            <a:ext cx="213296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ART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回归树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1847010" y="482252"/>
            <a:ext cx="3618310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1512887" y="941786"/>
            <a:ext cx="3024188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3824288"/>
            <a:ext cx="4621213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递归调整与封装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3203972"/>
            <a:ext cx="4775200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建立回归树与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2594372"/>
            <a:ext cx="4654550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类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1943100"/>
            <a:ext cx="4662488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决分类问题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3" y="1365647"/>
            <a:ext cx="4678363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简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3669477"/>
            <a:ext cx="390516" cy="649189"/>
            <a:chOff x="1984929" y="4832656"/>
            <a:chExt cx="520552" cy="865585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832657"/>
              <a:ext cx="406739" cy="86558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832656"/>
              <a:ext cx="385351" cy="865584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3199752"/>
            <a:ext cx="390516" cy="389446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3239350"/>
            <a:ext cx="314866" cy="310245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6" y="306988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7" y="306988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1801647"/>
            <a:ext cx="390516" cy="649189"/>
            <a:chOff x="1984929" y="4832656"/>
            <a:chExt cx="520552" cy="865585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832657"/>
              <a:ext cx="406739" cy="865584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832656"/>
              <a:ext cx="385351" cy="865584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232639"/>
            <a:ext cx="390516" cy="649189"/>
            <a:chOff x="1984929" y="4832656"/>
            <a:chExt cx="520552" cy="865585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832657"/>
              <a:ext cx="406739" cy="865584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832656"/>
              <a:ext cx="385351" cy="865584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2461364"/>
            <a:ext cx="390516" cy="649189"/>
            <a:chOff x="1984929" y="4832656"/>
            <a:chExt cx="520552" cy="865585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832657"/>
              <a:ext cx="406739" cy="865584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832656"/>
              <a:ext cx="385351" cy="865584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048" y="225785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4860032" y="3579862"/>
            <a:ext cx="3168352" cy="136815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386428" y="2283718"/>
            <a:ext cx="81868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可以将离散特征的二分方法表示成和连续特征相同的形式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离散特征进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ne-ho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编码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67544" y="861853"/>
            <a:ext cx="8412753" cy="1245950"/>
            <a:chOff x="549212" y="1052736"/>
            <a:chExt cx="8412753" cy="1661264"/>
          </a:xfrm>
        </p:grpSpPr>
        <p:grpSp>
          <p:nvGrpSpPr>
            <p:cNvPr id="8" name="组合 7"/>
            <p:cNvGrpSpPr/>
            <p:nvPr/>
          </p:nvGrpSpPr>
          <p:grpSpPr>
            <a:xfrm>
              <a:off x="621220" y="1052736"/>
              <a:ext cx="8340745" cy="615553"/>
              <a:chOff x="621220" y="1052736"/>
              <a:chExt cx="8340745" cy="615553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621220" y="1052736"/>
                <a:ext cx="8340745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按特征  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离散特征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),</a:t>
                </a:r>
                <a:r>
                  <a:rPr lang="zh-CN" altLang="en-US" sz="24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二分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标准  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划分</a:t>
                </a:r>
                <a:r>
                  <a:rPr lang="zh-CN" altLang="en-US" sz="2400" dirty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后</a:t>
                </a:r>
                <a:r>
                  <a:rPr lang="zh-CN" altLang="en-US" sz="24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得到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的</a:t>
                </a:r>
                <a:r>
                  <a:rPr lang="zh-CN" altLang="en-US" sz="24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条件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基尼系数</a:t>
                </a:r>
                <a:endPara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485671"/>
                  </p:ext>
                </p:extLst>
              </p:nvPr>
            </p:nvGraphicFramePr>
            <p:xfrm>
              <a:off x="4836961" y="1244367"/>
              <a:ext cx="392771" cy="360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34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836961" y="1244367"/>
                            <a:ext cx="392771" cy="3600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组合 12"/>
            <p:cNvGrpSpPr/>
            <p:nvPr/>
          </p:nvGrpSpPr>
          <p:grpSpPr>
            <a:xfrm>
              <a:off x="549212" y="1796426"/>
              <a:ext cx="8327381" cy="917574"/>
              <a:chOff x="261180" y="4292749"/>
              <a:chExt cx="8327381" cy="917574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2431126"/>
                  </p:ext>
                </p:extLst>
              </p:nvPr>
            </p:nvGraphicFramePr>
            <p:xfrm>
              <a:off x="261180" y="4484770"/>
              <a:ext cx="1782525" cy="393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35" name="Equation" r:id="rId6" imgW="4228920" imgH="761760" progId="Equation.DSMT4">
                      <p:embed/>
                    </p:oleObj>
                  </mc:Choice>
                  <mc:Fallback>
                    <p:oleObj name="Equation" r:id="rId6" imgW="4228920" imgH="761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180" y="4484770"/>
                            <a:ext cx="1782525" cy="39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2167362"/>
                  </p:ext>
                </p:extLst>
              </p:nvPr>
            </p:nvGraphicFramePr>
            <p:xfrm>
              <a:off x="2205396" y="4292750"/>
              <a:ext cx="2879364" cy="887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36" name="Equation" r:id="rId8" imgW="6540480" imgH="1638000" progId="Equation.DSMT4">
                      <p:embed/>
                    </p:oleObj>
                  </mc:Choice>
                  <mc:Fallback>
                    <p:oleObj name="Equation" r:id="rId8" imgW="654048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205396" y="4292750"/>
                            <a:ext cx="2879364" cy="8874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36950"/>
                  </p:ext>
                </p:extLst>
              </p:nvPr>
            </p:nvGraphicFramePr>
            <p:xfrm>
              <a:off x="5229732" y="4292749"/>
              <a:ext cx="3358829" cy="917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37" name="Equation" r:id="rId10" imgW="7391160" imgH="1638000" progId="Equation.DSMT4">
                      <p:embed/>
                    </p:oleObj>
                  </mc:Choice>
                  <mc:Fallback>
                    <p:oleObj name="Equation" r:id="rId10" imgW="739116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29732" y="4292749"/>
                            <a:ext cx="3358829" cy="9175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95486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特征的条件基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系数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216066"/>
              </p:ext>
            </p:extLst>
          </p:nvPr>
        </p:nvGraphicFramePr>
        <p:xfrm>
          <a:off x="1547664" y="915566"/>
          <a:ext cx="360388" cy="35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8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7664" y="915566"/>
                        <a:ext cx="360388" cy="35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0836" y="3060997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样本集第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  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三种取值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4" y="3522662"/>
            <a:ext cx="3262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用三个特征代替原特征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别为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9194"/>
              </p:ext>
            </p:extLst>
          </p:nvPr>
        </p:nvGraphicFramePr>
        <p:xfrm>
          <a:off x="3459163" y="3150666"/>
          <a:ext cx="2206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9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150666"/>
                        <a:ext cx="2206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13326"/>
              </p:ext>
            </p:extLst>
          </p:nvPr>
        </p:nvGraphicFramePr>
        <p:xfrm>
          <a:off x="5292080" y="3133373"/>
          <a:ext cx="1060434" cy="41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40"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133373"/>
                        <a:ext cx="1060434" cy="412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26223"/>
              </p:ext>
            </p:extLst>
          </p:nvPr>
        </p:nvGraphicFramePr>
        <p:xfrm>
          <a:off x="2339752" y="3218929"/>
          <a:ext cx="1285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41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218929"/>
                        <a:ext cx="1285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1330"/>
              </p:ext>
            </p:extLst>
          </p:nvPr>
        </p:nvGraphicFramePr>
        <p:xfrm>
          <a:off x="1722438" y="3949700"/>
          <a:ext cx="16129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42" name="Equation" r:id="rId20" imgW="1104840" imgH="228600" progId="Equation.DSMT4">
                  <p:embed/>
                </p:oleObj>
              </mc:Choice>
              <mc:Fallback>
                <p:oleObj name="Equation" r:id="rId20" imgW="110484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3949700"/>
                        <a:ext cx="16129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33955"/>
              </p:ext>
            </p:extLst>
          </p:nvPr>
        </p:nvGraphicFramePr>
        <p:xfrm>
          <a:off x="4719638" y="3671888"/>
          <a:ext cx="32416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43" name="Equation" r:id="rId22" imgW="2286000" imgH="685800" progId="Equation.DSMT4">
                  <p:embed/>
                </p:oleObj>
              </mc:Choice>
              <mc:Fallback>
                <p:oleObj name="Equation" r:id="rId22" imgW="2286000" imgH="685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3671888"/>
                        <a:ext cx="32416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5436096" y="3651870"/>
            <a:ext cx="0" cy="12241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7973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735546"/>
            <a:ext cx="7571303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函数：创建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.py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condition_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，二分标准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样本集进行分割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条件基尼系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的特征与最优二分标准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95486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选择最优特征与二分标准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3003798"/>
            <a:ext cx="849463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点过程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个特征，以及可能的二分标准，将数据集分为左右两个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子数据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计算分割的左右子数据集的条件基尼系数，在所有分割情况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中，基尼系数最小的特征与二分标准即为最优切分点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4397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按特征索引和二分标准分割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843558"/>
            <a:ext cx="681468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：样本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,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特征索引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 ,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分标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：左子样本集，右子样本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注意：与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同，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特征，不用删除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2499742"/>
            <a:ext cx="640431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样本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的每个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的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特征的值小于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放到左子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放到右子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61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8320" y="1550680"/>
            <a:ext cx="78488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：样本总体的基尼系数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入：样本集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出：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iniScore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找到标签的所有取值情况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每种标签，计算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出现的频数以及频率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频率作为该标签的估计概率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基尼系数公式，求得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iniScore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915566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求基尼系数 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求条件基尼系数 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合并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58658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1036930"/>
            <a:ext cx="835292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: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w[-1] for row in 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Spac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set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fo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 i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Spac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i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.cou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labe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Data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pi*(1-pi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retur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66504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函数设计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3568" y="1059582"/>
            <a:ext cx="7920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条件基尼系数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condition_gini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入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左子集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lef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右子集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ight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出：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分别对左子集和右子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样本集的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该样本集与总样本集比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累加，计算条件基尼系数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的部分可将左右子集放入元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即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=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累加的过程变为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每个元素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7109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函数设计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3568" y="1059582"/>
            <a:ext cx="79208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dition_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tal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[0])+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[1]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data in groups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/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tal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retur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4520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优特征与最优二分标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83568" y="789553"/>
            <a:ext cx="7071798" cy="1226031"/>
            <a:chOff x="467544" y="764704"/>
            <a:chExt cx="7071798" cy="1427899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1858201" cy="5376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et_split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函数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82558" y="1224781"/>
              <a:ext cx="7056784" cy="967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输入：样本集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输出：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 , value ,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子样本集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roup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[left , right]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98582" y="2024281"/>
            <a:ext cx="768984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具有两层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准备特征个数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层是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特征索引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层是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该特征的二分标准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样本集进行划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求出基尼系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dition_gin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比较得到最优情况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越小越好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特征空间的每个值作为二分标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208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优特征与最优二分标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681540"/>
            <a:ext cx="777686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: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ist(set([d[-1] for d in data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))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999</a:t>
            </a:r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value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roups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-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-1, []</a:t>
            </a:r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index in range(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[0])-1):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ea_value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ist(set([d[index] for d in data]))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for value in 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ea_value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groups=split(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dition_gini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</a:t>
            </a:r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if 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		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ndex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value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value;             				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roups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groups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return 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,b_value,b_groups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7145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7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子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6869" y="789552"/>
            <a:ext cx="664797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=[[1,1,'yes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	[1,1,'yes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	[1,0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	[0,1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	[0,1,'no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]</a:t>
            </a:r>
          </a:p>
          <a:p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求得样本集的最优特征索引和最优“二分标准”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1177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CART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897564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(Classification and Regression Tree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.Breima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布雷曼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等人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984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年提出的决策树算法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01479" y="2787774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可以处理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连续和离散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次决策采用二分方法将样本集分为两个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子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因此所得的树结构是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3568" y="4083918"/>
            <a:ext cx="72728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验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剪枝：用独立的验证数据集对训练集生长的树进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剪枝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1479" y="1707654"/>
            <a:ext cx="7560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能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解决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和回归问题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分类问题：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Gini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系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回归问题：最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均方误差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、最小绝对误差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设定阈值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403399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8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函数的合并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915566"/>
            <a:ext cx="784887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于摒弃了增益的方式，不需要计算原样本集的基尼系数，只需要计算条件基尼系数，直接求条件基尼系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入：元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roups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出：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中每个元素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data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找到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标签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所有取值情况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 对于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种标签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在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出现的频数以及频率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频率与基尼系数公式计算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该样本集与总样本集比例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累加，计算条件基尼系数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5561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62628" y="771550"/>
            <a:ext cx="7704856" cy="4193764"/>
            <a:chOff x="467544" y="764704"/>
            <a:chExt cx="7704856" cy="4884271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2013693" cy="5376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15616" y="1240012"/>
              <a:ext cx="7056784" cy="44089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otal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[0])+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[1])</a:t>
              </a:r>
            </a:p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=0</a:t>
              </a:r>
            </a:p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data in groups:</a:t>
              </a: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data)</a:t>
              </a: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abelSpac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set([row[-1] </a:t>
              </a:r>
              <a:r>
                <a:rPr lang="en-US" altLang="zh-CN" sz="240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row in data])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value in 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abelSpac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:</a:t>
              </a: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pi=[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[-1] for d in data].count(valu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pi=pi/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+=</a:t>
              </a:r>
              <a:r>
                <a:rPr lang="en-US" altLang="zh-CN" sz="2400" b="1" dirty="0" err="1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/total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*pi*(1-pi)</a:t>
              </a:r>
            </a:p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eturn 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74490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2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结构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735546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连续性变量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5148064" y="843558"/>
            <a:ext cx="3384376" cy="4042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二叉树：每个决策点只有两个分支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每个决策点是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割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叶子节点表示一种分类或者一个预测值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也就是每个决策点不仅要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确定选取哪个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与此同时还要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确定“二分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值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”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545864"/>
            <a:ext cx="4717744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0652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2027" y="1059582"/>
            <a:ext cx="84869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984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年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reima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博士提出基尼系数，用来在决策树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生成中度量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样本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确定性程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样本集有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分类，样本点属于第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类的概率  ，定义该概率分布的基尼系数为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77571"/>
              </p:ext>
            </p:extLst>
          </p:nvPr>
        </p:nvGraphicFramePr>
        <p:xfrm>
          <a:off x="2202341" y="2629242"/>
          <a:ext cx="470580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6" name="Equation" r:id="rId4" imgW="8724600" imgH="1587240" progId="Equation.DSMT4">
                  <p:embed/>
                </p:oleObj>
              </mc:Choice>
              <mc:Fallback>
                <p:oleObj name="Equation" r:id="rId4" imgW="87246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341" y="2629242"/>
                        <a:ext cx="470580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58620"/>
              </p:ext>
            </p:extLst>
          </p:nvPr>
        </p:nvGraphicFramePr>
        <p:xfrm>
          <a:off x="6876256" y="1844412"/>
          <a:ext cx="2825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6256" y="1844412"/>
                        <a:ext cx="2825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62027" y="3435846"/>
            <a:ext cx="83864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给定的样本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签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种不同情况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设共有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样本，且属于第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种标签的样本有  个，则该样本集的基尼系数为：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67911"/>
              </p:ext>
            </p:extLst>
          </p:nvPr>
        </p:nvGraphicFramePr>
        <p:xfrm>
          <a:off x="3923928" y="3851344"/>
          <a:ext cx="2603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851344"/>
                        <a:ext cx="2603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48762"/>
              </p:ext>
            </p:extLst>
          </p:nvPr>
        </p:nvGraphicFramePr>
        <p:xfrm>
          <a:off x="1691680" y="4227934"/>
          <a:ext cx="496855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9" name="Equation" r:id="rId10" imgW="9804240" imgH="1739880" progId="Equation.DSMT4">
                  <p:embed/>
                </p:oleObj>
              </mc:Choice>
              <mc:Fallback>
                <p:oleObj name="Equation" r:id="rId10" imgW="9804240" imgH="17398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27934"/>
                        <a:ext cx="4968552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4938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851920" y="2841780"/>
            <a:ext cx="4608512" cy="102611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8"/>
          <p:cNvGrpSpPr>
            <a:grpSpLocks/>
          </p:cNvGrpSpPr>
          <p:nvPr/>
        </p:nvGrpSpPr>
        <p:grpSpPr bwMode="auto">
          <a:xfrm>
            <a:off x="325116" y="893621"/>
            <a:ext cx="7561263" cy="976051"/>
            <a:chOff x="1042988" y="1137334"/>
            <a:chExt cx="7561262" cy="1301597"/>
          </a:xfrm>
        </p:grpSpPr>
        <p:sp>
          <p:nvSpPr>
            <p:cNvPr id="5" name="矩形 1"/>
            <p:cNvSpPr>
              <a:spLocks noChangeArrowheads="1"/>
            </p:cNvSpPr>
            <p:nvPr/>
          </p:nvSpPr>
          <p:spPr bwMode="auto">
            <a:xfrm>
              <a:off x="1042988" y="1137334"/>
              <a:ext cx="7561262" cy="126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假设：                              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两种情况对应的概率为：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400517"/>
                </p:ext>
              </p:extLst>
            </p:nvPr>
          </p:nvGraphicFramePr>
          <p:xfrm>
            <a:off x="5001840" y="1137334"/>
            <a:ext cx="1872207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6" name="Equation" r:id="rId3" imgW="2819160" imgH="711000" progId="Equation.DSMT4">
                    <p:embed/>
                  </p:oleObj>
                </mc:Choice>
                <mc:Fallback>
                  <p:oleObj name="Equation" r:id="rId3" imgW="28191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840" y="1137334"/>
                          <a:ext cx="1872207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594638"/>
                </p:ext>
              </p:extLst>
            </p:nvPr>
          </p:nvGraphicFramePr>
          <p:xfrm>
            <a:off x="4980856" y="1911881"/>
            <a:ext cx="203720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7" name="Equation" r:id="rId5" imgW="2946400" imgH="711200" progId="Equation.DSMT4">
                    <p:embed/>
                  </p:oleObj>
                </mc:Choice>
                <mc:Fallback>
                  <p:oleObj name="Equation" r:id="rId5" imgW="29464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856" y="1911881"/>
                          <a:ext cx="2037208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82298"/>
              </p:ext>
            </p:extLst>
          </p:nvPr>
        </p:nvGraphicFramePr>
        <p:xfrm>
          <a:off x="539552" y="2272142"/>
          <a:ext cx="2374675" cy="37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8" name="Equation" r:id="rId7" imgW="3797300" imgH="711200" progId="Equation.DSMT4">
                  <p:embed/>
                </p:oleObj>
              </mc:Choice>
              <mc:Fallback>
                <p:oleObj name="Equation" r:id="rId7" imgW="3797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2142"/>
                        <a:ext cx="2374675" cy="372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56498"/>
              </p:ext>
            </p:extLst>
          </p:nvPr>
        </p:nvGraphicFramePr>
        <p:xfrm>
          <a:off x="3848100" y="2031207"/>
          <a:ext cx="4252292" cy="73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9" name="Equation" r:id="rId9" imgW="8775360" imgH="1663560" progId="Equation.DSMT4">
                  <p:embed/>
                </p:oleObj>
              </mc:Choice>
              <mc:Fallback>
                <p:oleObj name="Equation" r:id="rId9" imgW="877536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031207"/>
                        <a:ext cx="4252292" cy="732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7292"/>
              </p:ext>
            </p:extLst>
          </p:nvPr>
        </p:nvGraphicFramePr>
        <p:xfrm>
          <a:off x="395536" y="2959549"/>
          <a:ext cx="252028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0" name="Equation" r:id="rId11" imgW="3810000" imgH="711200" progId="Equation.DSMT4">
                  <p:embed/>
                </p:oleObj>
              </mc:Choice>
              <mc:Fallback>
                <p:oleObj name="Equation" r:id="rId11" imgW="3810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59549"/>
                        <a:ext cx="252028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9901"/>
              </p:ext>
            </p:extLst>
          </p:nvPr>
        </p:nvGraphicFramePr>
        <p:xfrm>
          <a:off x="611560" y="3939902"/>
          <a:ext cx="20383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1" name="Equation" r:id="rId13" imgW="2755900" imgH="711200" progId="Equation.DSMT4">
                  <p:embed/>
                </p:oleObj>
              </mc:Choice>
              <mc:Fallback>
                <p:oleObj name="Equation" r:id="rId13" imgW="2755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939902"/>
                        <a:ext cx="20383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:(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以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二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分类为例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17782"/>
              </p:ext>
            </p:extLst>
          </p:nvPr>
        </p:nvGraphicFramePr>
        <p:xfrm>
          <a:off x="4051301" y="2914650"/>
          <a:ext cx="354503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2" name="Equation" r:id="rId15" imgW="7848360" imgH="1828800" progId="Equation.DSMT4">
                  <p:embed/>
                </p:oleObj>
              </mc:Choice>
              <mc:Fallback>
                <p:oleObj name="Equation" r:id="rId15" imgW="784836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2914650"/>
                        <a:ext cx="354503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14627"/>
              </p:ext>
            </p:extLst>
          </p:nvPr>
        </p:nvGraphicFramePr>
        <p:xfrm>
          <a:off x="4114801" y="3975497"/>
          <a:ext cx="348153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3" name="Equation" r:id="rId17" imgW="7632360" imgH="1663560" progId="Equation.DSMT4">
                  <p:embed/>
                </p:oleObj>
              </mc:Choice>
              <mc:Fallback>
                <p:oleObj name="Equation" r:id="rId17" imgW="763236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975497"/>
                        <a:ext cx="3481535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7293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866338"/>
            <a:ext cx="5689521" cy="315368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与熵的关系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064" y="939373"/>
            <a:ext cx="8486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以二分类为例，可以发现当其中某一类的概率越大时，基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尼系数越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也就是，分布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据分布越不纯净，基尼系数越大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数据符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均匀分布时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尼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数取到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大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值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08104" y="2355726"/>
            <a:ext cx="3168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基尼系数能够将数据集划分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较为均衡的两部分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4913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样本集的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53399"/>
              </p:ext>
            </p:extLst>
          </p:nvPr>
        </p:nvGraphicFramePr>
        <p:xfrm>
          <a:off x="777875" y="1131590"/>
          <a:ext cx="310515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" name="Equation" r:id="rId3" imgW="4825800" imgH="3746160" progId="Equation.DSMT4">
                  <p:embed/>
                </p:oleObj>
              </mc:Choice>
              <mc:Fallback>
                <p:oleObj name="Equation" r:id="rId3" imgW="4825800" imgH="374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131590"/>
                        <a:ext cx="3105150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7584" y="2892733"/>
            <a:ext cx="78790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于此时并不知道总体的真实分布，只能将样本中标签的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频率作为真实概率的估计。即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24020" y="1428006"/>
            <a:ext cx="38779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三个标签：分别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, 2 , 3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出现次数分别是  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, 2 , 1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82523"/>
              </p:ext>
            </p:extLst>
          </p:nvPr>
        </p:nvGraphicFramePr>
        <p:xfrm>
          <a:off x="2000250" y="3724275"/>
          <a:ext cx="47466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3" name="Equation" r:id="rId5" imgW="10032840" imgH="1434960" progId="Equation.DSMT4">
                  <p:embed/>
                </p:oleObj>
              </mc:Choice>
              <mc:Fallback>
                <p:oleObj name="Equation" r:id="rId5" imgW="10032840" imgH="143496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724275"/>
                        <a:ext cx="47466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36777"/>
              </p:ext>
            </p:extLst>
          </p:nvPr>
        </p:nvGraphicFramePr>
        <p:xfrm>
          <a:off x="1763688" y="4265613"/>
          <a:ext cx="5021286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4" name="Equation" r:id="rId7" imgW="11112480" imgH="1968480" progId="Equation.DSMT4">
                  <p:embed/>
                </p:oleObj>
              </mc:Choice>
              <mc:Fallback>
                <p:oleObj name="Equation" r:id="rId7" imgW="11112480" imgH="1968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65613"/>
                        <a:ext cx="5021286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0571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39552" y="951569"/>
            <a:ext cx="8136904" cy="1804046"/>
            <a:chOff x="611560" y="3378160"/>
            <a:chExt cx="7920880" cy="2405395"/>
          </a:xfrm>
        </p:grpSpPr>
        <p:sp>
          <p:nvSpPr>
            <p:cNvPr id="9" name="矩形 8"/>
            <p:cNvSpPr/>
            <p:nvPr/>
          </p:nvSpPr>
          <p:spPr>
            <a:xfrm>
              <a:off x="611560" y="3378160"/>
              <a:ext cx="7920880" cy="13610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zh-CN" altLang="en-US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连续型特征的条件基尼系数</a:t>
              </a:r>
              <a:endParaRPr lang="en-US" altLang="zh-CN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按特征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二分标准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划分后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得到的条件基尼指数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945475" y="4866325"/>
              <a:ext cx="7236484" cy="917230"/>
              <a:chOff x="513427" y="5058392"/>
              <a:chExt cx="7236484" cy="917230"/>
            </a:xfrm>
          </p:grpSpPr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0394883"/>
                  </p:ext>
                </p:extLst>
              </p:nvPr>
            </p:nvGraphicFramePr>
            <p:xfrm>
              <a:off x="513427" y="5322376"/>
              <a:ext cx="154509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29" name="Equation" r:id="rId3" imgW="4089240" imgH="761760" progId="Equation.DSMT4">
                      <p:embed/>
                    </p:oleObj>
                  </mc:Choice>
                  <mc:Fallback>
                    <p:oleObj name="Equation" r:id="rId3" imgW="4089240" imgH="761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27" y="5322376"/>
                            <a:ext cx="154509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6804930"/>
                  </p:ext>
                </p:extLst>
              </p:nvPr>
            </p:nvGraphicFramePr>
            <p:xfrm>
              <a:off x="2161864" y="5058393"/>
              <a:ext cx="2620964" cy="8880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0" name="Equation" r:id="rId5" imgW="6642000" imgH="1638000" progId="Equation.DSMT4">
                      <p:embed/>
                    </p:oleObj>
                  </mc:Choice>
                  <mc:Fallback>
                    <p:oleObj name="Equation" r:id="rId5" imgW="664200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61864" y="5058393"/>
                            <a:ext cx="2620964" cy="8880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2677323"/>
                  </p:ext>
                </p:extLst>
              </p:nvPr>
            </p:nvGraphicFramePr>
            <p:xfrm>
              <a:off x="4866851" y="5058392"/>
              <a:ext cx="2883060" cy="917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1" name="Equation" r:id="rId7" imgW="7073640" imgH="1638000" progId="Equation.DSMT4">
                      <p:embed/>
                    </p:oleObj>
                  </mc:Choice>
                  <mc:Fallback>
                    <p:oleObj name="Equation" r:id="rId7" imgW="707364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866851" y="5058392"/>
                            <a:ext cx="2883060" cy="9172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组合 26"/>
          <p:cNvGrpSpPr>
            <a:grpSpLocks/>
          </p:cNvGrpSpPr>
          <p:nvPr/>
        </p:nvGrpSpPr>
        <p:grpSpPr bwMode="auto">
          <a:xfrm>
            <a:off x="1412875" y="3435350"/>
            <a:ext cx="5357813" cy="1471613"/>
            <a:chOff x="1504546" y="4649168"/>
            <a:chExt cx="5142222" cy="1673406"/>
          </a:xfrm>
        </p:grpSpPr>
        <p:graphicFrame>
          <p:nvGraphicFramePr>
            <p:cNvPr id="16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007158"/>
                </p:ext>
              </p:extLst>
            </p:nvPr>
          </p:nvGraphicFramePr>
          <p:xfrm>
            <a:off x="1504546" y="4710544"/>
            <a:ext cx="1720169" cy="161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32" name="Equation" r:id="rId9" imgW="4825800" imgH="3746160" progId="Equation.DSMT4">
                    <p:embed/>
                  </p:oleObj>
                </mc:Choice>
                <mc:Fallback>
                  <p:oleObj name="Equation" r:id="rId9" imgW="4825800" imgH="3746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546" y="4710544"/>
                          <a:ext cx="1720169" cy="1612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480090"/>
                </p:ext>
              </p:extLst>
            </p:nvPr>
          </p:nvGraphicFramePr>
          <p:xfrm>
            <a:off x="4595974" y="4649168"/>
            <a:ext cx="2034034" cy="1018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33" name="Equation" r:id="rId11" imgW="6832440" imgH="2831760" progId="Equation.DSMT4">
                    <p:embed/>
                  </p:oleObj>
                </mc:Choice>
                <mc:Fallback>
                  <p:oleObj name="Equation" r:id="rId11" imgW="6832440" imgH="283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974" y="4649168"/>
                          <a:ext cx="2034034" cy="1018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499493"/>
                </p:ext>
              </p:extLst>
            </p:nvPr>
          </p:nvGraphicFramePr>
          <p:xfrm>
            <a:off x="4661489" y="5930849"/>
            <a:ext cx="1985279" cy="326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34" name="Equation" r:id="rId13" imgW="6794280" imgH="927000" progId="Equation.DSMT4">
                    <p:embed/>
                  </p:oleObj>
                </mc:Choice>
                <mc:Fallback>
                  <p:oleObj name="Equation" r:id="rId13" imgW="679428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489" y="5930849"/>
                          <a:ext cx="1985279" cy="326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接箭头连接符 18"/>
            <p:cNvCxnSpPr/>
            <p:nvPr/>
          </p:nvCxnSpPr>
          <p:spPr>
            <a:xfrm flipV="1">
              <a:off x="3469389" y="5168665"/>
              <a:ext cx="863672" cy="28731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3469389" y="5455974"/>
              <a:ext cx="863672" cy="57620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" name="TextBox 8"/>
          <p:cNvSpPr txBox="1">
            <a:spLocks noChangeArrowheads="1"/>
          </p:cNvSpPr>
          <p:nvPr/>
        </p:nvSpPr>
        <p:spPr bwMode="auto">
          <a:xfrm>
            <a:off x="539552" y="2859782"/>
            <a:ext cx="84249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按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第一个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特征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二分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标准 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2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划分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后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得到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的条件基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指数</a:t>
            </a:r>
            <a:endParaRPr lang="zh-CN" altLang="en-US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6310"/>
              </p:ext>
            </p:extLst>
          </p:nvPr>
        </p:nvGraphicFramePr>
        <p:xfrm>
          <a:off x="1619672" y="1563638"/>
          <a:ext cx="216024" cy="29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5" name="Equation" r:id="rId15" imgW="469800" imgH="634680" progId="Equation.DSMT4">
                  <p:embed/>
                </p:oleObj>
              </mc:Choice>
              <mc:Fallback>
                <p:oleObj name="Equation" r:id="rId15" imgW="46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19672" y="1563638"/>
                        <a:ext cx="216024" cy="29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192321"/>
              </p:ext>
            </p:extLst>
          </p:nvPr>
        </p:nvGraphicFramePr>
        <p:xfrm>
          <a:off x="3347864" y="1635646"/>
          <a:ext cx="172860" cy="20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6" name="Equation" r:id="rId17" imgW="304560" imgH="355320" progId="Equation.DSMT4">
                  <p:embed/>
                </p:oleObj>
              </mc:Choice>
              <mc:Fallback>
                <p:oleObj name="Equation" r:id="rId17" imgW="304560" imgH="35532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635646"/>
                        <a:ext cx="172860" cy="203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175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3528" y="269026"/>
            <a:ext cx="8229600" cy="594066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31640" y="987426"/>
            <a:ext cx="6005785" cy="573088"/>
            <a:chOff x="899592" y="3703440"/>
            <a:chExt cx="7389330" cy="764117"/>
          </a:xfrm>
        </p:grpSpPr>
        <p:graphicFrame>
          <p:nvGraphicFramePr>
            <p:cNvPr id="45062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104473"/>
                </p:ext>
              </p:extLst>
            </p:nvPr>
          </p:nvGraphicFramePr>
          <p:xfrm>
            <a:off x="899592" y="3896221"/>
            <a:ext cx="20796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5" name="Equation" r:id="rId4" imgW="4000320" imgH="761760" progId="Equation.DSMT4">
                    <p:embed/>
                  </p:oleObj>
                </mc:Choice>
                <mc:Fallback>
                  <p:oleObj name="Equation" r:id="rId4" imgW="400032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3896221"/>
                          <a:ext cx="207962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170220"/>
                </p:ext>
              </p:extLst>
            </p:nvPr>
          </p:nvGraphicFramePr>
          <p:xfrm>
            <a:off x="2960564" y="3703440"/>
            <a:ext cx="5328358" cy="764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6" name="Equation" r:id="rId6" imgW="9994680" imgH="1434960" progId="Equation.DSMT4">
                    <p:embed/>
                  </p:oleObj>
                </mc:Choice>
                <mc:Fallback>
                  <p:oleObj name="Equation" r:id="rId6" imgW="9994680" imgH="1434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60564" y="3703440"/>
                          <a:ext cx="5328358" cy="7641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42458"/>
              </p:ext>
            </p:extLst>
          </p:nvPr>
        </p:nvGraphicFramePr>
        <p:xfrm>
          <a:off x="915988" y="1671638"/>
          <a:ext cx="5514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7" name="Equation" r:id="rId8" imgW="12776040" imgH="2400120" progId="Equation.DSMT4">
                  <p:embed/>
                </p:oleObj>
              </mc:Choice>
              <mc:Fallback>
                <p:oleObj name="Equation" r:id="rId8" imgW="127760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988" y="1671638"/>
                        <a:ext cx="551497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39552" y="2846824"/>
            <a:ext cx="78338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选择决策点选择时，摒弃了增益的方法，直接比较条件基尼系数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条件基尼系数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越小的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特征，二分标准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不纯度降低越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优点：减少变量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条件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基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尼系数的计算可以直接传入左右子数据集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7414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92</TotalTime>
  <Words>1139</Words>
  <Application>Microsoft Office PowerPoint</Application>
  <PresentationFormat>全屏显示(16:9)</PresentationFormat>
  <Paragraphs>178</Paragraphs>
  <Slides>21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2_Marketing 16x9</vt:lpstr>
      <vt:lpstr>Equation</vt:lpstr>
      <vt:lpstr>CART分类回归树</vt:lpstr>
      <vt:lpstr>1.1 CART算法</vt:lpstr>
      <vt:lpstr>1.2 CART树结构</vt:lpstr>
      <vt:lpstr>2.1 基尼系数</vt:lpstr>
      <vt:lpstr>2.1 基尼系数:(以二分类为例）</vt:lpstr>
      <vt:lpstr>2.2 基尼系数与熵的关系</vt:lpstr>
      <vt:lpstr>2.3 样本集的基尼系数</vt:lpstr>
      <vt:lpstr>2.4 条件基尼系数</vt:lpstr>
      <vt:lpstr>2.4 条件基尼系数</vt:lpstr>
      <vt:lpstr>2.5 离散特征的条件基尼系数</vt:lpstr>
      <vt:lpstr>2.6 选择最优特征与二分标准 </vt:lpstr>
      <vt:lpstr>2.6 按特征索引和二分标准分割 </vt:lpstr>
      <vt:lpstr>2.6 基尼系数</vt:lpstr>
      <vt:lpstr>2.6 基尼系数</vt:lpstr>
      <vt:lpstr>2.6 基尼系数函数设计 </vt:lpstr>
      <vt:lpstr>2.6 基尼系数函数设计 </vt:lpstr>
      <vt:lpstr>2.6 最优特征与最优二分标准 </vt:lpstr>
      <vt:lpstr>2.6 最优特征与最优二分标准 </vt:lpstr>
      <vt:lpstr>2.7 例子 </vt:lpstr>
      <vt:lpstr>2.8 基尼系数函数的合并 </vt:lpstr>
      <vt:lpstr>2.6 基尼系数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670</cp:revision>
  <dcterms:created xsi:type="dcterms:W3CDTF">2017-12-07T03:33:58Z</dcterms:created>
  <dcterms:modified xsi:type="dcterms:W3CDTF">2018-03-13T03:22:53Z</dcterms:modified>
</cp:coreProperties>
</file>